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514B" w:rsidRDefault="00D86608">
      <w:r>
        <w:rPr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0" type="#_x0000_t202" style="position:absolute;margin-left:-18.25pt;margin-top:-22.6pt;width:557.4pt;height:83.7pt;z-index:251673600;mso-width-relative:margin;mso-height-relative:margin" stroked="f">
            <v:textbox>
              <w:txbxContent>
                <w:p w:rsidR="00D86608" w:rsidRDefault="00D86608" w:rsidP="00D86608">
                  <w:pPr>
                    <w:spacing w:line="24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URDU YETKİNŞEKERCİ İMAM HATİP ORTAOKULU 2015-2016 EĞİTİM ÖĞRETİM YILI</w:t>
                  </w:r>
                </w:p>
                <w:p w:rsidR="00D86608" w:rsidRDefault="00D86608" w:rsidP="00D86608">
                  <w:pPr>
                    <w:spacing w:line="240" w:lineRule="auto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8. SINIF MATEMATİK DERSİ 2. DÖNEM 3. SINAV</w:t>
                  </w:r>
                </w:p>
                <w:p w:rsidR="00D86608" w:rsidRDefault="00D86608" w:rsidP="00D86608">
                  <w:pPr>
                    <w:spacing w:line="360" w:lineRule="auto"/>
                    <w:rPr>
                      <w:b/>
                    </w:rPr>
                  </w:pPr>
                  <w:r>
                    <w:rPr>
                      <w:b/>
                    </w:rPr>
                    <w:t>ADI-SOYADI: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  <w:t xml:space="preserve">         </w:t>
                  </w:r>
                  <w:r>
                    <w:rPr>
                      <w:b/>
                    </w:rPr>
                    <w:tab/>
                    <w:t xml:space="preserve">         NUMARASI:     </w:t>
                  </w:r>
                  <w:r>
                    <w:rPr>
                      <w:b/>
                    </w:rPr>
                    <w:tab/>
                  </w:r>
                  <w:r>
                    <w:rPr>
                      <w:b/>
                    </w:rPr>
                    <w:tab/>
                    <w:t xml:space="preserve"> SINIFI:       </w:t>
                  </w:r>
                  <w:r>
                    <w:rPr>
                      <w:b/>
                    </w:rPr>
                    <w:tab/>
                    <w:t xml:space="preserve">              NOT:</w:t>
                  </w:r>
                </w:p>
                <w:p w:rsidR="00D86608" w:rsidRDefault="00D86608" w:rsidP="00D86608">
                  <w:pPr>
                    <w:spacing w:line="240" w:lineRule="auto"/>
                    <w:rPr>
                      <w:b/>
                    </w:rPr>
                  </w:pPr>
                </w:p>
                <w:p w:rsidR="00D86608" w:rsidRDefault="00D86608" w:rsidP="00D86608"/>
              </w:txbxContent>
            </v:textbox>
          </v:shape>
        </w:pict>
      </w:r>
    </w:p>
    <w:p w:rsidR="004F514B" w:rsidRDefault="004F514B"/>
    <w:p w:rsidR="004F514B" w:rsidRDefault="004F514B"/>
    <w:p w:rsidR="000B597E" w:rsidRDefault="003F570B">
      <w:r>
        <w:rPr>
          <w:noProof/>
          <w:lang w:eastAsia="tr-TR"/>
        </w:rPr>
        <w:pict>
          <v:shape id="_x0000_s1037" type="#_x0000_t202" style="position:absolute;margin-left:260.35pt;margin-top:7.35pt;width:39.6pt;height:24.35pt;z-index:251670528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>4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 w:rsidR="004F514B">
        <w:rPr>
          <w:noProof/>
          <w:lang w:eastAsia="tr-TR"/>
        </w:rPr>
        <w:drawing>
          <wp:inline distT="0" distB="0" distL="0" distR="0">
            <wp:extent cx="2647950" cy="2553335"/>
            <wp:effectExtent l="1905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55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14B" w:rsidRDefault="003F570B">
      <w:r>
        <w:rPr>
          <w:noProof/>
          <w:lang w:eastAsia="tr-TR"/>
        </w:rPr>
        <w:pict>
          <v:shape id="_x0000_s1038" type="#_x0000_t202" style="position:absolute;margin-left:260.35pt;margin-top:50.75pt;width:39.6pt;height:24.35pt;z-index:251671552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034" type="#_x0000_t202" style="position:absolute;margin-left:-14.85pt;margin-top:5.3pt;width:39.6pt;height:24.35pt;z-index:251667456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 w:rsidRPr="003F570B">
                    <w:rPr>
                      <w:b/>
                    </w:rPr>
                    <w:t>1.</w:t>
                  </w:r>
                </w:p>
              </w:txbxContent>
            </v:textbox>
          </v:shape>
        </w:pict>
      </w:r>
      <w:r w:rsidR="004F514B">
        <w:rPr>
          <w:noProof/>
          <w:lang w:eastAsia="tr-TR"/>
        </w:rPr>
        <w:drawing>
          <wp:inline distT="0" distB="0" distL="0" distR="0">
            <wp:extent cx="3099435" cy="1223010"/>
            <wp:effectExtent l="19050" t="0" r="5715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1223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14B" w:rsidRDefault="004F514B"/>
    <w:p w:rsidR="007521A8" w:rsidRDefault="003F570B">
      <w:r>
        <w:rPr>
          <w:noProof/>
          <w:lang w:eastAsia="tr-TR"/>
        </w:rPr>
        <w:pict>
          <v:shape id="_x0000_s1035" type="#_x0000_t202" style="position:absolute;margin-left:-14.85pt;margin-top:24.75pt;width:39.6pt;height:24.35pt;z-index:251668480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>2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</w:p>
    <w:p w:rsidR="004F514B" w:rsidRDefault="004F514B">
      <w:r>
        <w:rPr>
          <w:noProof/>
          <w:lang w:eastAsia="tr-TR"/>
        </w:rPr>
        <w:drawing>
          <wp:inline distT="0" distB="0" distL="0" distR="0">
            <wp:extent cx="3099435" cy="1009650"/>
            <wp:effectExtent l="19050" t="0" r="5715" b="0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21A8" w:rsidRDefault="007521A8"/>
    <w:p w:rsidR="004F514B" w:rsidRDefault="003F570B">
      <w:r>
        <w:rPr>
          <w:noProof/>
          <w:lang w:eastAsia="tr-TR"/>
        </w:rPr>
        <w:pict>
          <v:shape id="_x0000_s1039" type="#_x0000_t202" style="position:absolute;margin-left:260.35pt;margin-top:70.75pt;width:39.6pt;height:24.35pt;z-index:251672576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>6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036" type="#_x0000_t202" style="position:absolute;margin-left:-14.85pt;margin-top:126pt;width:39.6pt;height:24.35pt;z-index:251669504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 w:rsidR="004F514B">
        <w:rPr>
          <w:noProof/>
          <w:lang w:eastAsia="tr-TR"/>
        </w:rPr>
        <w:drawing>
          <wp:inline distT="0" distB="0" distL="0" distR="0">
            <wp:extent cx="3099435" cy="2541270"/>
            <wp:effectExtent l="19050" t="0" r="5715" b="0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2541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14B" w:rsidRDefault="004F514B"/>
    <w:p w:rsidR="004F514B" w:rsidRDefault="004F514B"/>
    <w:p w:rsidR="004F514B" w:rsidRDefault="004F514B"/>
    <w:p w:rsidR="004F514B" w:rsidRDefault="004F514B">
      <w:r>
        <w:rPr>
          <w:noProof/>
          <w:lang w:eastAsia="tr-TR"/>
        </w:rPr>
        <w:drawing>
          <wp:inline distT="0" distB="0" distL="0" distR="0">
            <wp:extent cx="3099435" cy="2553335"/>
            <wp:effectExtent l="19050" t="0" r="5715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2553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14B" w:rsidRDefault="004F514B"/>
    <w:p w:rsidR="007521A8" w:rsidRDefault="007521A8"/>
    <w:p w:rsidR="004F514B" w:rsidRDefault="004F514B">
      <w:r>
        <w:rPr>
          <w:noProof/>
          <w:lang w:eastAsia="tr-TR"/>
        </w:rPr>
        <w:drawing>
          <wp:inline distT="0" distB="0" distL="0" distR="0">
            <wp:extent cx="3099435" cy="1852295"/>
            <wp:effectExtent l="19050" t="0" r="5715" b="0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185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21A8" w:rsidRDefault="007521A8"/>
    <w:p w:rsidR="007521A8" w:rsidRDefault="007521A8"/>
    <w:p w:rsidR="004F514B" w:rsidRDefault="004F514B">
      <w:r>
        <w:rPr>
          <w:noProof/>
          <w:lang w:eastAsia="tr-TR"/>
        </w:rPr>
        <w:drawing>
          <wp:inline distT="0" distB="0" distL="0" distR="0">
            <wp:extent cx="3099435" cy="2458085"/>
            <wp:effectExtent l="19050" t="0" r="5715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2458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514B" w:rsidRDefault="004F514B"/>
    <w:p w:rsidR="003F570B" w:rsidRDefault="003F570B">
      <w:pPr>
        <w:rPr>
          <w:b/>
          <w:sz w:val="24"/>
          <w:szCs w:val="24"/>
        </w:rPr>
      </w:pPr>
    </w:p>
    <w:p w:rsidR="003F570B" w:rsidRDefault="003F570B">
      <w:pPr>
        <w:rPr>
          <w:b/>
          <w:sz w:val="24"/>
          <w:szCs w:val="24"/>
        </w:rPr>
      </w:pPr>
      <w:r>
        <w:rPr>
          <w:noProof/>
          <w:lang w:eastAsia="tr-TR"/>
        </w:rPr>
        <w:pict>
          <v:shape id="_x0000_s1033" type="#_x0000_t202" style="position:absolute;margin-left:260.35pt;margin-top:4.15pt;width:39.6pt;height:24.35pt;z-index:251666432;mso-width-relative:margin;mso-height-relative:margin" filled="f" stroked="f">
            <v:textbox>
              <w:txbxContent>
                <w:p w:rsidR="003F570B" w:rsidRPr="003F570B" w:rsidRDefault="003F570B" w:rsidP="003F570B">
                  <w:pPr>
                    <w:rPr>
                      <w:b/>
                    </w:rPr>
                  </w:pPr>
                  <w:r>
                    <w:rPr>
                      <w:b/>
                    </w:rPr>
                    <w:t xml:space="preserve">  9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</w:p>
    <w:p w:rsidR="00CD1103" w:rsidRDefault="00CD1103">
      <w:pPr>
        <w:rPr>
          <w:b/>
          <w:sz w:val="24"/>
          <w:szCs w:val="24"/>
        </w:rPr>
      </w:pPr>
      <w:r>
        <w:rPr>
          <w:b/>
          <w:sz w:val="24"/>
          <w:szCs w:val="24"/>
        </w:rPr>
        <w:t>7.</w:t>
      </w:r>
      <w:r>
        <w:rPr>
          <w:b/>
          <w:sz w:val="24"/>
          <w:szCs w:val="24"/>
        </w:rPr>
        <w:tab/>
      </w:r>
      <w:r w:rsidR="007521A8" w:rsidRPr="00A133C5">
        <w:rPr>
          <w:b/>
          <w:sz w:val="24"/>
          <w:szCs w:val="24"/>
        </w:rPr>
        <w:t>Aşağıda verilen geometrik cisimlerin açılımlarını yapınız.</w:t>
      </w:r>
    </w:p>
    <w:p w:rsidR="003F570B" w:rsidRDefault="003F570B">
      <w:pPr>
        <w:rPr>
          <w:b/>
          <w:sz w:val="24"/>
          <w:szCs w:val="24"/>
        </w:rPr>
      </w:pPr>
    </w:p>
    <w:p w:rsidR="00A133C5" w:rsidRDefault="00CD1103">
      <w:r>
        <w:rPr>
          <w:noProof/>
        </w:rPr>
        <w:pict>
          <v:shape id="_x0000_s1027" type="#_x0000_t202" style="position:absolute;margin-left:6.75pt;margin-top:48.2pt;width:47.8pt;height:33.4pt;z-index:251660288;mso-height-percent:200;mso-height-percent:200;mso-width-relative:margin;mso-height-relative:margin" stroked="f">
            <v:textbox style="mso-fit-shape-to-text:t">
              <w:txbxContent>
                <w:p w:rsidR="00CD1103" w:rsidRPr="00CD1103" w:rsidRDefault="00CD1103">
                  <w:pPr>
                    <w:rPr>
                      <w:b/>
                      <w:u w:val="single"/>
                    </w:rPr>
                  </w:pPr>
                  <w:r w:rsidRPr="00CD1103">
                    <w:rPr>
                      <w:b/>
                      <w:u w:val="single"/>
                    </w:rPr>
                    <w:t>KÜP</w:t>
                  </w:r>
                </w:p>
              </w:txbxContent>
            </v:textbox>
          </v:shape>
        </w:pict>
      </w:r>
      <w:r w:rsidR="00A133C5">
        <w:t xml:space="preserve">   </w:t>
      </w:r>
      <w:r w:rsidR="007521A8">
        <w:rPr>
          <w:noProof/>
          <w:lang w:eastAsia="tr-TR"/>
        </w:rPr>
        <w:drawing>
          <wp:inline distT="0" distB="0" distL="0" distR="0">
            <wp:extent cx="634093" cy="611884"/>
            <wp:effectExtent l="19050" t="0" r="0" b="0"/>
            <wp:docPr id="8" name="Resim 8" descr="https://store.donanimhaber.com/eb/9c/65/eb9c6596eabc7abff3a1f163e59f2d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s://store.donanimhaber.com/eb/9c/65/eb9c6596eabc7abff3a1f163e59f2d57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295" cy="612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33C5">
        <w:t xml:space="preserve">   </w:t>
      </w:r>
    </w:p>
    <w:p w:rsidR="00CD1103" w:rsidRDefault="00CD1103"/>
    <w:p w:rsidR="003F570B" w:rsidRDefault="003F570B"/>
    <w:p w:rsidR="00CD1103" w:rsidRDefault="00CD1103">
      <w:r>
        <w:rPr>
          <w:noProof/>
          <w:lang w:eastAsia="tr-TR"/>
        </w:rPr>
        <w:pict>
          <v:shape id="_x0000_s1028" type="#_x0000_t202" style="position:absolute;margin-left:.45pt;margin-top:53.9pt;width:47.8pt;height:32.65pt;z-index:251661312;mso-height-percent:200;mso-height-percent:200;mso-width-relative:margin;mso-height-relative:margin" stroked="f">
            <v:textbox style="mso-fit-shape-to-text:t">
              <w:txbxContent>
                <w:p w:rsidR="00CD1103" w:rsidRPr="00CD1103" w:rsidRDefault="00CD1103" w:rsidP="00CD1103">
                  <w:pPr>
                    <w:rPr>
                      <w:b/>
                      <w:u w:val="single"/>
                    </w:rPr>
                  </w:pPr>
                  <w:r w:rsidRPr="00CD1103">
                    <w:rPr>
                      <w:b/>
                      <w:u w:val="single"/>
                    </w:rPr>
                    <w:t>K</w:t>
                  </w:r>
                  <w:r>
                    <w:rPr>
                      <w:b/>
                      <w:u w:val="single"/>
                    </w:rPr>
                    <w:t>ONİ</w:t>
                  </w:r>
                </w:p>
              </w:txbxContent>
            </v:textbox>
          </v:shape>
        </w:pict>
      </w:r>
      <w:r w:rsidR="00A133C5">
        <w:rPr>
          <w:noProof/>
          <w:lang w:eastAsia="tr-TR"/>
        </w:rPr>
        <w:drawing>
          <wp:inline distT="0" distB="0" distL="0" distR="0">
            <wp:extent cx="634093" cy="648568"/>
            <wp:effectExtent l="19050" t="0" r="0" b="0"/>
            <wp:docPr id="14" name="Resim 14" descr="http://nazarca.com/wp-content/uploads/2012/10/geometrik-sekiller-kon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nazarca.com/wp-content/uploads/2012/10/geometrik-sekiller-koni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420" cy="6581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33C5">
        <w:t xml:space="preserve"> </w:t>
      </w:r>
    </w:p>
    <w:p w:rsidR="00CD1103" w:rsidRDefault="00CD1103"/>
    <w:p w:rsidR="003F570B" w:rsidRDefault="003F570B"/>
    <w:p w:rsidR="004F514B" w:rsidRDefault="003F570B">
      <w:r>
        <w:rPr>
          <w:noProof/>
        </w:rPr>
        <w:pict>
          <v:shape id="_x0000_s1032" type="#_x0000_t202" style="position:absolute;margin-left:260.35pt;margin-top:3.25pt;width:39.6pt;height:24.35pt;z-index:251659263;mso-width-relative:margin;mso-height-relative:margin" filled="f" stroked="f">
            <v:textbox>
              <w:txbxContent>
                <w:p w:rsidR="003F570B" w:rsidRPr="003F570B" w:rsidRDefault="003F570B">
                  <w:pPr>
                    <w:rPr>
                      <w:b/>
                    </w:rPr>
                  </w:pPr>
                  <w:r w:rsidRPr="003F570B">
                    <w:rPr>
                      <w:b/>
                    </w:rPr>
                    <w:t>1</w:t>
                  </w:r>
                  <w:r>
                    <w:rPr>
                      <w:b/>
                    </w:rPr>
                    <w:t>0</w:t>
                  </w:r>
                  <w:r w:rsidRPr="003F570B">
                    <w:rPr>
                      <w:b/>
                    </w:rPr>
                    <w:t>.</w:t>
                  </w:r>
                </w:p>
              </w:txbxContent>
            </v:textbox>
          </v:shape>
        </w:pict>
      </w:r>
      <w:r w:rsidR="00CD1103">
        <w:rPr>
          <w:noProof/>
          <w:lang w:eastAsia="tr-TR"/>
        </w:rPr>
        <w:pict>
          <v:shape id="_x0000_s1029" type="#_x0000_t202" style="position:absolute;margin-left:6.85pt;margin-top:61.35pt;width:91.2pt;height:48.1pt;z-index:251662336;mso-height-percent:200;mso-height-percent:200;mso-width-relative:margin;mso-height-relative:margin" stroked="f">
            <v:textbox style="mso-fit-shape-to-text:t">
              <w:txbxContent>
                <w:p w:rsidR="00CD1103" w:rsidRPr="00CD1103" w:rsidRDefault="00CD1103" w:rsidP="00CD1103">
                  <w:pPr>
                    <w:rPr>
                      <w:b/>
                      <w:u w:val="single"/>
                    </w:rPr>
                  </w:pPr>
                  <w:r>
                    <w:rPr>
                      <w:b/>
                      <w:u w:val="single"/>
                    </w:rPr>
                    <w:t>KARE RİRAMİT</w:t>
                  </w:r>
                </w:p>
              </w:txbxContent>
            </v:textbox>
          </v:shape>
        </w:pict>
      </w:r>
      <w:r w:rsidR="00A133C5">
        <w:rPr>
          <w:noProof/>
          <w:lang w:eastAsia="tr-TR"/>
        </w:rPr>
        <w:drawing>
          <wp:inline distT="0" distB="0" distL="0" distR="0">
            <wp:extent cx="1059890" cy="851036"/>
            <wp:effectExtent l="19050" t="0" r="6910" b="0"/>
            <wp:docPr id="17" name="Resim 17" descr="https://tr-static.eodev.com/files/d0b/b330d63eb1c59b647468d25455f2716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tr-static.eodev.com/files/d0b/b330d63eb1c59b647468d25455f2716c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l="46172" t="9396" r="6972" b="17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7182" cy="8568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133C5">
        <w:t xml:space="preserve"> </w:t>
      </w:r>
    </w:p>
    <w:p w:rsidR="00CD1103" w:rsidRDefault="00CD1103"/>
    <w:p w:rsidR="003F570B" w:rsidRDefault="003F570B"/>
    <w:p w:rsidR="004F514B" w:rsidRPr="003F570B" w:rsidRDefault="00CD1103">
      <w:pPr>
        <w:rPr>
          <w:b/>
        </w:rPr>
      </w:pPr>
      <w:r w:rsidRPr="003F570B">
        <w:rPr>
          <w:b/>
        </w:rPr>
        <w:t>8.</w:t>
      </w:r>
      <w:r w:rsidRPr="003F570B">
        <w:rPr>
          <w:b/>
        </w:rPr>
        <w:tab/>
      </w:r>
      <w:r w:rsidR="00A133C5" w:rsidRPr="003F570B">
        <w:rPr>
          <w:b/>
        </w:rPr>
        <w:t>Birim küplerle oluşturulan şekiller kaç birim küpten oluşmuştur yazınız.</w:t>
      </w:r>
    </w:p>
    <w:p w:rsidR="00A133C5" w:rsidRDefault="00A133C5"/>
    <w:p w:rsidR="00CD1103" w:rsidRDefault="00A133C5">
      <w:r>
        <w:rPr>
          <w:noProof/>
          <w:lang w:eastAsia="tr-TR"/>
        </w:rPr>
        <w:drawing>
          <wp:inline distT="0" distB="0" distL="0" distR="0">
            <wp:extent cx="1425929" cy="2125683"/>
            <wp:effectExtent l="19050" t="0" r="2821" b="0"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t="47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929" cy="21256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noProof/>
          <w:lang w:eastAsia="tr-TR"/>
        </w:rPr>
        <w:drawing>
          <wp:inline distT="0" distB="0" distL="0" distR="0">
            <wp:extent cx="1520190" cy="2125980"/>
            <wp:effectExtent l="19050" t="0" r="3810" b="0"/>
            <wp:docPr id="21" name="Resi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2125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103" w:rsidRDefault="00CD1103"/>
    <w:p w:rsidR="00CD1103" w:rsidRDefault="00CD1103"/>
    <w:p w:rsidR="00CD1103" w:rsidRDefault="003F570B">
      <w:r>
        <w:rPr>
          <w:noProof/>
          <w:lang w:eastAsia="tr-TR"/>
        </w:rPr>
        <w:lastRenderedPageBreak/>
        <w:pict>
          <v:shape id="_x0000_s1030" type="#_x0000_t202" style="position:absolute;margin-left:97.6pt;margin-top:16.5pt;width:34.8pt;height:27.85pt;z-index:251663360;mso-width-relative:margin;mso-height-relative:margin" stroked="f">
            <v:textbox>
              <w:txbxContent>
                <w:p w:rsidR="00CD1103" w:rsidRPr="003F570B" w:rsidRDefault="00CD1103" w:rsidP="00CD1103">
                  <w:pPr>
                    <w:rPr>
                      <w:b/>
                      <w:sz w:val="24"/>
                      <w:szCs w:val="24"/>
                      <w:u w:val="single"/>
                    </w:rPr>
                  </w:pPr>
                  <w:r w:rsidRPr="003F570B">
                    <w:rPr>
                      <w:b/>
                      <w:sz w:val="24"/>
                      <w:szCs w:val="24"/>
                      <w:u w:val="single"/>
                    </w:rPr>
                    <w:t>3</w:t>
                  </w:r>
                </w:p>
              </w:txbxContent>
            </v:textbox>
          </v:shape>
        </w:pict>
      </w:r>
    </w:p>
    <w:p w:rsidR="00CD1103" w:rsidRDefault="00CD1103">
      <w:r>
        <w:rPr>
          <w:noProof/>
        </w:rPr>
        <w:pict>
          <v:shape id="_x0000_s1031" type="#_x0000_t202" style="position:absolute;margin-left:127.35pt;margin-top:12.45pt;width:127.85pt;height:99.35pt;z-index:251665408;mso-height-percent:200;mso-height-percent:200;mso-width-relative:margin;mso-height-relative:margin" stroked="f">
            <v:textbox style="mso-fit-shape-to-text:t">
              <w:txbxContent>
                <w:p w:rsidR="00CD1103" w:rsidRPr="00CD1103" w:rsidRDefault="00CD1103">
                  <w:pPr>
                    <w:rPr>
                      <w:rFonts w:asciiTheme="majorHAnsi" w:hAnsiTheme="majorHAnsi"/>
                      <w:b/>
                      <w:sz w:val="24"/>
                      <w:szCs w:val="24"/>
                    </w:rPr>
                  </w:pPr>
                  <w:r w:rsidRPr="00CD1103">
                    <w:rPr>
                      <w:rFonts w:asciiTheme="majorHAnsi" w:hAnsiTheme="majorHAnsi"/>
                      <w:b/>
                      <w:sz w:val="24"/>
                      <w:szCs w:val="24"/>
                    </w:rPr>
                    <w:t xml:space="preserve">Yarıçapı 3 cm olan yarım küre biçimindeki karpuzun hacmi kaç </w:t>
                  </w:r>
                  <m:oMath>
                    <m:sSup>
                      <m:sSupPr>
                        <m:ctrlPr>
                          <w:rPr>
                            <w:rFonts w:ascii="Cambria Math" w:hAnsiTheme="majorHAnsi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m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oMath>
                  <w:r w:rsidRPr="00CD1103">
                    <w:rPr>
                      <w:rFonts w:asciiTheme="majorHAnsi" w:eastAsiaTheme="minorEastAsia" w:hAnsiTheme="majorHAnsi"/>
                      <w:b/>
                      <w:sz w:val="24"/>
                      <w:szCs w:val="24"/>
                    </w:rPr>
                    <w:t xml:space="preserve"> ?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drawing>
          <wp:inline distT="0" distB="0" distL="0" distR="0">
            <wp:extent cx="1651635" cy="1228090"/>
            <wp:effectExtent l="19050" t="0" r="5715" b="0"/>
            <wp:docPr id="24" name="Resi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228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1103" w:rsidRDefault="00CD1103">
      <w:r>
        <w:t xml:space="preserve">( kürenin hacmi : </w:t>
      </w:r>
      <w:r w:rsidR="003F570B" w:rsidRPr="00CD1103">
        <w:rPr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31pt" o:ole="">
            <v:imagedata r:id="rId17" o:title=""/>
          </v:shape>
          <o:OLEObject Type="Embed" ProgID="Equation.DSMT4" ShapeID="_x0000_i1025" DrawAspect="Content" ObjectID="_1525424408" r:id="rId18"/>
        </w:object>
      </w:r>
      <w:r w:rsidR="003F570B">
        <w:t xml:space="preserve">  ,   </w:t>
      </w:r>
      <w:r w:rsidR="003F570B" w:rsidRPr="003F570B">
        <w:rPr>
          <w:position w:val="-6"/>
        </w:rPr>
        <w:object w:dxaOrig="220" w:dyaOrig="220">
          <v:shape id="_x0000_i1026" type="#_x0000_t75" style="width:10.9pt;height:10.9pt" o:ole="">
            <v:imagedata r:id="rId19" o:title=""/>
          </v:shape>
          <o:OLEObject Type="Embed" ProgID="Equation.DSMT4" ShapeID="_x0000_i1026" DrawAspect="Content" ObjectID="_1525424409" r:id="rId20"/>
        </w:object>
      </w:r>
      <w:r w:rsidR="003F570B">
        <w:t xml:space="preserve"> = </w:t>
      </w:r>
      <w:proofErr w:type="gramStart"/>
      <w:r w:rsidR="003F570B">
        <w:t>3  alınız</w:t>
      </w:r>
      <w:proofErr w:type="gramEnd"/>
      <w:r w:rsidR="003F570B">
        <w:t xml:space="preserve"> )</w:t>
      </w:r>
    </w:p>
    <w:p w:rsidR="003F570B" w:rsidRDefault="003F570B"/>
    <w:p w:rsidR="003F570B" w:rsidRDefault="003F570B"/>
    <w:p w:rsidR="003F570B" w:rsidRDefault="003F570B"/>
    <w:p w:rsidR="003F570B" w:rsidRDefault="003F570B"/>
    <w:p w:rsidR="003F570B" w:rsidRDefault="003F570B"/>
    <w:p w:rsidR="003F570B" w:rsidRDefault="003F570B"/>
    <w:p w:rsidR="003F570B" w:rsidRDefault="003F570B"/>
    <w:p w:rsidR="003F570B" w:rsidRDefault="003F570B">
      <w:r w:rsidRPr="003F570B">
        <w:drawing>
          <wp:inline distT="0" distB="0" distL="0" distR="0">
            <wp:extent cx="3097530" cy="1446234"/>
            <wp:effectExtent l="19050" t="0" r="7620" b="0"/>
            <wp:docPr id="9" name="Resi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7530" cy="1446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570B" w:rsidRDefault="003F570B"/>
    <w:p w:rsidR="003F570B" w:rsidRPr="003F570B" w:rsidRDefault="003F570B">
      <w:r w:rsidRPr="003F570B">
        <w:rPr>
          <w:b/>
        </w:rPr>
        <w:t>11.</w:t>
      </w:r>
      <w:r w:rsidRPr="003F570B">
        <w:tab/>
      </w:r>
      <w:r w:rsidRPr="003F570B">
        <w:rPr>
          <w:b/>
        </w:rPr>
        <w:t>Tabanları ve yükseklikleri aynı olan kare prizma ile kare piramidin hacimleri hakkında şekillerini çizerek yorumda bulununuz. Hangisinin hacmi daha büyüktür?</w:t>
      </w:r>
    </w:p>
    <w:p w:rsidR="003F570B" w:rsidRDefault="003F570B"/>
    <w:sectPr w:rsidR="003F570B" w:rsidSect="007521A8">
      <w:pgSz w:w="11906" w:h="16838"/>
      <w:pgMar w:top="720" w:right="720" w:bottom="720" w:left="720" w:header="708" w:footer="708" w:gutter="0"/>
      <w:cols w:num="2" w:sep="1" w:space="709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F514B"/>
    <w:rsid w:val="000A5AD2"/>
    <w:rsid w:val="000B597E"/>
    <w:rsid w:val="003F570B"/>
    <w:rsid w:val="004F514B"/>
    <w:rsid w:val="007521A8"/>
    <w:rsid w:val="00A133C5"/>
    <w:rsid w:val="00CD1103"/>
    <w:rsid w:val="00D866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597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4F514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4F514B"/>
    <w:rPr>
      <w:rFonts w:ascii="Tahoma" w:hAnsi="Tahoma" w:cs="Tahoma"/>
      <w:sz w:val="16"/>
      <w:szCs w:val="16"/>
    </w:rPr>
  </w:style>
  <w:style w:type="character" w:styleId="YerTutucuMetni">
    <w:name w:val="Placeholder Text"/>
    <w:basedOn w:val="VarsaylanParagrafYazTipi"/>
    <w:uiPriority w:val="99"/>
    <w:semiHidden/>
    <w:rsid w:val="00CD1103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gif"/><Relationship Id="rId1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21" Type="http://schemas.openxmlformats.org/officeDocument/2006/relationships/image" Target="media/image16.png"/><Relationship Id="rId7" Type="http://schemas.openxmlformats.org/officeDocument/2006/relationships/image" Target="media/image4.png"/><Relationship Id="rId12" Type="http://schemas.openxmlformats.org/officeDocument/2006/relationships/image" Target="media/image9.jpeg"/><Relationship Id="rId17" Type="http://schemas.openxmlformats.org/officeDocument/2006/relationships/image" Target="media/image14.wmf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jpeg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theme" Target="theme/theme1.xml"/><Relationship Id="rId10" Type="http://schemas.openxmlformats.org/officeDocument/2006/relationships/image" Target="media/image7.png"/><Relationship Id="rId19" Type="http://schemas.openxmlformats.org/officeDocument/2006/relationships/image" Target="media/image15.wmf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71</Words>
  <Characters>410</Characters>
  <Application>Microsoft Office Word</Application>
  <DocSecurity>0</DocSecurity>
  <Lines>3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fiye</dc:creator>
  <cp:lastModifiedBy>safiye</cp:lastModifiedBy>
  <cp:revision>1</cp:revision>
  <dcterms:created xsi:type="dcterms:W3CDTF">2016-05-22T08:14:00Z</dcterms:created>
  <dcterms:modified xsi:type="dcterms:W3CDTF">2016-05-22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